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0E7C" w:rsidRPr="001D25DC" w:rsidRDefault="00656EC9" w:rsidP="001D25D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NỘI DUNG TRỌNG TÂM ÔN TẬP KIỂM TRA CUỐI KÌ 2</w:t>
      </w:r>
    </w:p>
    <w:p w:rsidR="00656EC9" w:rsidRPr="001D25DC" w:rsidRDefault="00491DF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TOÁN - </w:t>
      </w:r>
      <w:r w:rsidR="00656EC9" w:rsidRPr="001D25DC">
        <w:rPr>
          <w:rFonts w:ascii="Times New Roman" w:hAnsi="Times New Roman" w:cs="Times New Roman"/>
          <w:b/>
          <w:sz w:val="26"/>
          <w:szCs w:val="26"/>
        </w:rPr>
        <w:t>KHỐI 6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1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ính</w:t>
      </w:r>
      <w:proofErr w:type="spellEnd"/>
    </w:p>
    <w:p w:rsidR="00656EC9" w:rsidRPr="001D25DC" w:rsidRDefault="00656EC9" w:rsidP="00656EC9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1D25DC">
        <w:rPr>
          <w:rFonts w:ascii="Times New Roman" w:eastAsia="Calibri" w:hAnsi="Times New Roman" w:cs="Times New Roman"/>
          <w:sz w:val="26"/>
          <w:szCs w:val="26"/>
        </w:rPr>
        <w:t>a./</w:t>
      </w:r>
      <w:r w:rsidRPr="001D25DC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08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>
            <v:imagedata r:id="rId5" o:title=""/>
          </v:shape>
          <o:OLEObject Type="Embed" ProgID="Equation.DSMT4" ShapeID="_x0000_i1025" DrawAspect="Content" ObjectID="_1742651287" r:id="rId6"/>
        </w:object>
      </w: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        </w:t>
      </w:r>
      <w:r w:rsidRPr="001D25DC">
        <w:rPr>
          <w:rFonts w:ascii="Times New Roman" w:eastAsia="Times New Roman" w:hAnsi="Times New Roman" w:cs="Times New Roman"/>
          <w:sz w:val="26"/>
          <w:szCs w:val="26"/>
        </w:rPr>
        <w:t>b/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4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8</m:t>
            </m:r>
          </m:den>
        </m:f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       c</w:t>
      </w:r>
      <w:r w:rsidRPr="001D25DC">
        <w:rPr>
          <w:rFonts w:ascii="Times New Roman" w:eastAsia="Calibri" w:hAnsi="Times New Roman" w:cs="Times New Roman"/>
          <w:sz w:val="26"/>
          <w:szCs w:val="26"/>
        </w:rPr>
        <w:t>./</w:t>
      </w:r>
      <w:r w:rsidRPr="001D25DC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275" w:dyaOrig="615">
          <v:shape id="_x0000_i1026" type="#_x0000_t75" style="width:63.75pt;height:30.75pt" o:ole="">
            <v:imagedata r:id="rId7" o:title=""/>
          </v:shape>
          <o:OLEObject Type="Embed" ProgID="Equation.DSMT4" ShapeID="_x0000_i1026" DrawAspect="Content" ObjectID="_1742651288" r:id="rId8"/>
        </w:object>
      </w: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       </w:t>
      </w:r>
    </w:p>
    <w:p w:rsidR="00656EC9" w:rsidRPr="001D25DC" w:rsidRDefault="00656EC9" w:rsidP="00656EC9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d    / </w:t>
      </w:r>
      <m:oMath>
        <m:d>
          <m:d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15</m:t>
                </m:r>
              </m:num>
              <m:den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32</m:t>
                </m:r>
              </m:den>
            </m:f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.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-16</m:t>
                </m:r>
              </m:num>
              <m:den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5</m:t>
                </m:r>
              </m:den>
            </m:f>
          </m:e>
        </m:d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-9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4</m:t>
            </m:r>
          </m:den>
        </m:f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                 e./</w:t>
      </w:r>
      <w:r w:rsidRPr="001D25DC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815" w:dyaOrig="675">
          <v:shape id="_x0000_i1027" type="#_x0000_t75" style="width:90.75pt;height:33.75pt" o:ole="">
            <v:imagedata r:id="rId9" o:title=""/>
          </v:shape>
          <o:OLEObject Type="Embed" ProgID="Equation.DSMT4" ShapeID="_x0000_i1027" DrawAspect="Content" ObjectID="_1742651289" r:id="rId10"/>
        </w:object>
      </w: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   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D25DC">
        <w:rPr>
          <w:rFonts w:ascii="Times New Roman" w:eastAsia="Times New Roman" w:hAnsi="Times New Roman" w:cs="Times New Roman"/>
          <w:sz w:val="26"/>
          <w:szCs w:val="26"/>
        </w:rPr>
        <w:t>f./</w:t>
      </w:r>
      <w:r w:rsidRPr="001D25DC">
        <w:rPr>
          <w:rFonts w:ascii="Times New Roman" w:eastAsia="Times New Roman" w:hAnsi="Times New Roman" w:cs="Times New Roman"/>
          <w:position w:val="-32"/>
          <w:sz w:val="26"/>
          <w:szCs w:val="26"/>
        </w:rPr>
        <w:object w:dxaOrig="2079" w:dyaOrig="760">
          <v:shape id="_x0000_i1028" type="#_x0000_t75" style="width:104.25pt;height:38.25pt" o:ole="">
            <v:imagedata r:id="rId11" o:title=""/>
          </v:shape>
          <o:OLEObject Type="Embed" ProgID="Equation.DSMT4" ShapeID="_x0000_i1028" DrawAspect="Content" ObjectID="_1742651290" r:id="rId12"/>
        </w:object>
      </w:r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        g/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2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4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+0,6.</m:t>
        </m:r>
        <m:d>
          <m:d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25%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3</m:t>
                </m:r>
              </m:num>
              <m:den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4</m:t>
                </m:r>
              </m:den>
            </m:f>
          </m:e>
        </m:d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h/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5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2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4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: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7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6</m:t>
            </m:r>
          </m:den>
        </m:f>
      </m:oMath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2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x</w:t>
      </w:r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a/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x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7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7</m:t>
            </m:r>
          </m:den>
        </m:f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      b/ 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0,1.x=2,5</m:t>
        </m:r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         c/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0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x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5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5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</w:p>
    <w:p w:rsidR="00656EC9" w:rsidRPr="001D25DC" w:rsidRDefault="00656EC9" w:rsidP="00656E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</w:rPr>
          <m:t>d)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+x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 xml:space="preserve">                         e/3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-2x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</w:rPr>
          <m:t>: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5</m:t>
            </m:r>
          </m:den>
        </m:f>
      </m:oMath>
      <w:r w:rsidRPr="001D25D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3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ế</w:t>
      </w:r>
      <w:proofErr w:type="spellEnd"/>
    </w:p>
    <w:p w:rsidR="00656EC9" w:rsidRPr="001D25DC" w:rsidRDefault="00656EC9" w:rsidP="00656EC9">
      <w:pPr>
        <w:keepNext/>
        <w:keepLines/>
        <w:spacing w:afterLines="50" w:after="120" w:line="240" w:lineRule="auto"/>
        <w:ind w:left="-5" w:hanging="10"/>
        <w:outlineLvl w:val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1D25D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ài</w:t>
      </w:r>
      <w:proofErr w:type="spellEnd"/>
      <w:r w:rsidRPr="001D25D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1.</w:t>
      </w:r>
      <w:r w:rsidRPr="001D25DC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a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ẹ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iê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hị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ể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u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ồ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ẹ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a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heo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800 000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ồ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ẹ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a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u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á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ú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ác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750 000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ồ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ảm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0%, Ma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u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quyể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ác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50 000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ồ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ảm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5%.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ỏ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ẹ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a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ò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ao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nhiê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iề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u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á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ú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ác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quyể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ác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?</w:t>
      </w:r>
      <w:proofErr w:type="gram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1D25D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ài</w:t>
      </w:r>
      <w:proofErr w:type="spellEnd"/>
      <w:r w:rsidRPr="001D25DC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2: </w:t>
      </w:r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á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hạ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ru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bì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45 km/h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6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phú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e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á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hạ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ù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ô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ô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hạ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ố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ru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bì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Pr="001D25DC">
        <w:rPr>
          <w:rFonts w:ascii="Times New Roman" w:hAnsi="Times New Roman" w:cs="Times New Roman"/>
          <w:sz w:val="26"/>
          <w:szCs w:val="26"/>
        </w:rPr>
        <w:t>60</w:t>
      </w:r>
      <w:proofErr w:type="gramEnd"/>
      <w:r w:rsidRPr="001D25DC">
        <w:rPr>
          <w:rFonts w:ascii="Times New Roman" w:hAnsi="Times New Roman" w:cs="Times New Roman"/>
          <w:sz w:val="26"/>
          <w:szCs w:val="26"/>
        </w:rPr>
        <w:t xml:space="preserve"> km/h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4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hay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ă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dố</w:t>
      </w:r>
      <w:proofErr w:type="spellEnd"/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pl-PL"/>
        </w:rPr>
      </w:pPr>
      <w:r w:rsidRPr="001D25DC">
        <w:rPr>
          <w:rFonts w:ascii="Times New Roman" w:eastAsia="Calibri" w:hAnsi="Times New Roman" w:cs="Times New Roman"/>
          <w:b/>
          <w:color w:val="000000"/>
          <w:sz w:val="26"/>
          <w:szCs w:val="26"/>
          <w:lang w:val="pl-PL"/>
        </w:rPr>
        <w:t xml:space="preserve">Bài 1: 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 xml:space="preserve">Một khu vườn trồng 120 cây gồm cây Táo và cây Mận. Trong đó số cây Táo bằng </w:t>
      </w:r>
      <w:r w:rsidRPr="001D25DC">
        <w:rPr>
          <w:rFonts w:ascii="Times New Roman" w:eastAsia="Calibri" w:hAnsi="Times New Roman" w:cs="Times New Roman"/>
          <w:color w:val="000000"/>
          <w:position w:val="-24"/>
          <w:sz w:val="26"/>
          <w:szCs w:val="26"/>
        </w:rPr>
        <w:object w:dxaOrig="360" w:dyaOrig="620">
          <v:shape id="_x0000_i1029" type="#_x0000_t75" style="width:21.75pt;height:36.75pt" o:ole="">
            <v:imagedata r:id="rId13" o:title=""/>
          </v:shape>
          <o:OLEObject Type="Embed" ProgID="Equation.DSMT4" ShapeID="_x0000_i1029" DrawAspect="Content" ObjectID="_1742651291" r:id="rId14"/>
        </w:objec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cây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ồ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o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vườ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 </w:t>
      </w:r>
    </w:p>
    <w:p w:rsidR="00656EC9" w:rsidRPr="001D25DC" w:rsidRDefault="00656EC9" w:rsidP="00656EC9">
      <w:pPr>
        <w:numPr>
          <w:ilvl w:val="0"/>
          <w:numId w:val="2"/>
        </w:numPr>
        <w:spacing w:after="0" w:line="240" w:lineRule="auto"/>
        <w:ind w:left="0" w:firstLine="0"/>
        <w:contextualSpacing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ính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cây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Mậ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ồ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o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vườ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56EC9" w:rsidRPr="001D25DC" w:rsidRDefault="00656EC9" w:rsidP="00656EC9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ính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ỉ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phầ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ăm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cây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áo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với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cây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ồ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trong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vườn</w:t>
      </w:r>
      <w:proofErr w:type="spellEnd"/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1D25DC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ài 2 : </w:t>
      </w:r>
      <w:r w:rsidRPr="001D25DC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Bác nông dân thu hoạch được 30 kg cà chua và mang cà chua ra chợ bán. Bác bán đến trưa thì được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nl-NL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nl-NL"/>
              </w:rPr>
              <m:t>5</m:t>
            </m:r>
          </m:den>
        </m:f>
      </m:oMath>
      <w:r w:rsidRPr="001D25DC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số cà chua đã thu hoạch. </w:t>
      </w:r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1D25DC">
        <w:rPr>
          <w:rFonts w:ascii="Times New Roman" w:eastAsia="Times New Roman" w:hAnsi="Times New Roman" w:cs="Times New Roman"/>
          <w:sz w:val="26"/>
          <w:szCs w:val="26"/>
          <w:lang w:val="nl-NL"/>
        </w:rPr>
        <w:t>a)Hỏi bác nông dân còn lại bao nhiêu kilogam cà chua?</w:t>
      </w:r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1D25DC">
        <w:rPr>
          <w:rFonts w:ascii="Times New Roman" w:eastAsia="Times New Roman" w:hAnsi="Times New Roman" w:cs="Times New Roman"/>
          <w:sz w:val="26"/>
          <w:szCs w:val="26"/>
          <w:lang w:val="nl-NL"/>
        </w:rPr>
        <w:t>b)Đến chiều, bác nông dân đã bán thêm được 50%  số cà chua còn lại. Hỏi bác thu được tổng cộng bao nhiêu tiền, biết rằng giá bán mỗi kg cà chua là 20 000 đồng.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1D25DC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pl-PL"/>
        </w:rPr>
        <w:t>Bài 3:</w:t>
      </w:r>
      <w:r w:rsidRPr="001D25DC">
        <w:rPr>
          <w:rFonts w:ascii="Times New Roman" w:eastAsia="Calibri" w:hAnsi="Times New Roman" w:cs="Times New Roman"/>
          <w:i/>
          <w:color w:val="000000" w:themeColor="text1"/>
          <w:sz w:val="26"/>
          <w:szCs w:val="26"/>
          <w:lang w:val="pl-PL"/>
        </w:rPr>
        <w:t xml:space="preserve">. </w:t>
      </w:r>
      <w:r w:rsidRPr="001D25DC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Lớp 6B có 40 học sinh, kết quả học tập cuối học kì II như sau: số học sinh học lực tốt chiếm 25% so với số học sinh cả lớp, số học sinh học lực khá bằng </w:t>
      </w:r>
      <w:r w:rsidRPr="001D25DC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>
          <v:shape id="_x0000_i1030" type="#_x0000_t75" style="width:12.75pt;height:30.75pt" o:ole="">
            <v:imagedata r:id="rId15" o:title=""/>
          </v:shape>
          <o:OLEObject Type="Embed" ProgID="Equation.DSMT4" ShapeID="_x0000_i1030" DrawAspect="Content" ObjectID="_1742651292" r:id="rId16"/>
        </w:object>
      </w:r>
      <w:r w:rsidRPr="001D25DC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số học sinh cả lớp, còn lại là học sinh học lực đạt (không có học sinh học lực chưa đạt). 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1D25DC">
        <w:rPr>
          <w:rFonts w:ascii="Times New Roman" w:eastAsia="Times New Roman" w:hAnsi="Times New Roman" w:cs="Times New Roman"/>
          <w:sz w:val="26"/>
          <w:szCs w:val="26"/>
          <w:lang w:val="pl-PL"/>
        </w:rPr>
        <w:t>a) Hãy tìm số học sinh học lực tốt, số học sinh học lực khá và số học sinh học lực đạt của lớp 6B.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1D25DC">
        <w:rPr>
          <w:rFonts w:ascii="Times New Roman" w:eastAsia="Times New Roman" w:hAnsi="Times New Roman" w:cs="Times New Roman"/>
          <w:sz w:val="26"/>
          <w:szCs w:val="26"/>
          <w:lang w:val="pl-PL"/>
        </w:rPr>
        <w:t>b) Số học sinh học lực đạt chiếm bao nhiêu phần trăm so với học sinh cả lớp?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lastRenderedPageBreak/>
        <w:t>DẠNG 5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Calibri" w:hAnsi="Times New Roman" w:cs="Times New Roman"/>
          <w:color w:val="FF0000"/>
          <w:sz w:val="26"/>
          <w:szCs w:val="26"/>
        </w:rPr>
      </w:pPr>
      <w:r w:rsidRPr="001D25DC">
        <w:rPr>
          <w:rFonts w:ascii="Times New Roman" w:eastAsia="Calibri" w:hAnsi="Times New Roman" w:cs="Times New Roman"/>
          <w:b/>
          <w:color w:val="000000"/>
          <w:sz w:val="26"/>
          <w:szCs w:val="26"/>
          <w:lang w:val="pl-PL"/>
        </w:rPr>
        <w:t>Bài 1:</w:t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0EB869CE" wp14:editId="53BFC2B3">
            <wp:simplePos x="0" y="0"/>
            <wp:positionH relativeFrom="column">
              <wp:posOffset>4719320</wp:posOffset>
            </wp:positionH>
            <wp:positionV relativeFrom="paragraph">
              <wp:posOffset>154305</wp:posOffset>
            </wp:positionV>
            <wp:extent cx="895985" cy="111760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985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b/>
          <w:color w:val="000000"/>
          <w:sz w:val="26"/>
          <w:szCs w:val="26"/>
          <w:lang w:val="pl-PL"/>
        </w:rPr>
        <w:t xml:space="preserve">  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Cho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các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biể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báo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bên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>dưới</w:t>
      </w:r>
      <w:proofErr w:type="spellEnd"/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 </w:t>
      </w: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7E9D3613" wp14:editId="70306A11">
            <wp:simplePos x="0" y="0"/>
            <wp:positionH relativeFrom="column">
              <wp:posOffset>5715</wp:posOffset>
            </wp:positionH>
            <wp:positionV relativeFrom="paragraph">
              <wp:posOffset>120650</wp:posOffset>
            </wp:positionV>
            <wp:extent cx="935990" cy="826135"/>
            <wp:effectExtent l="0" t="0" r="0" b="0"/>
            <wp:wrapNone/>
            <wp:docPr id="2" name="Picture 2" descr="05 nhóm biển báo hiệu đường bộ từ ngày 01/11/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05 nhóm biển báo hiệu đường bộ từ ngày 01/11/20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C61EF10" wp14:editId="241CE70C">
            <wp:simplePos x="0" y="0"/>
            <wp:positionH relativeFrom="column">
              <wp:posOffset>3342005</wp:posOffset>
            </wp:positionH>
            <wp:positionV relativeFrom="paragraph">
              <wp:posOffset>78740</wp:posOffset>
            </wp:positionV>
            <wp:extent cx="833755" cy="920750"/>
            <wp:effectExtent l="0" t="0" r="444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3D86D9D" wp14:editId="20F1C0A2">
            <wp:simplePos x="0" y="0"/>
            <wp:positionH relativeFrom="column">
              <wp:posOffset>1653540</wp:posOffset>
            </wp:positionH>
            <wp:positionV relativeFrom="paragraph">
              <wp:posOffset>52705</wp:posOffset>
            </wp:positionV>
            <wp:extent cx="977900" cy="10287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 xml:space="preserve">     Hình 1         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ab/>
        <w:t xml:space="preserve">             Hình 2                            Hình 3                        Hình 4                       </w:t>
      </w: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7577BAD9" wp14:editId="0D481949">
            <wp:simplePos x="0" y="0"/>
            <wp:positionH relativeFrom="column">
              <wp:posOffset>4808220</wp:posOffset>
            </wp:positionH>
            <wp:positionV relativeFrom="paragraph">
              <wp:posOffset>8255</wp:posOffset>
            </wp:positionV>
            <wp:extent cx="914400" cy="914400"/>
            <wp:effectExtent l="0" t="0" r="0" b="0"/>
            <wp:wrapNone/>
            <wp:docPr id="5" name="Picture 5" descr="Sản xuất biển báo phản quang – QUẢNG CÁO VIỆT Biển báo an toà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ản xuất biển báo phản quang – QUẢNG CÁO VIỆT Biển báo an toà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55" t="78633" r="21687" b="3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21FEC224" wp14:editId="456A9088">
            <wp:simplePos x="0" y="0"/>
            <wp:positionH relativeFrom="column">
              <wp:posOffset>3515995</wp:posOffset>
            </wp:positionH>
            <wp:positionV relativeFrom="paragraph">
              <wp:posOffset>11430</wp:posOffset>
            </wp:positionV>
            <wp:extent cx="739140" cy="869950"/>
            <wp:effectExtent l="0" t="0" r="381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243786C0" wp14:editId="01394953">
            <wp:simplePos x="0" y="0"/>
            <wp:positionH relativeFrom="column">
              <wp:posOffset>1811020</wp:posOffset>
            </wp:positionH>
            <wp:positionV relativeFrom="paragraph">
              <wp:posOffset>8255</wp:posOffset>
            </wp:positionV>
            <wp:extent cx="819150" cy="819150"/>
            <wp:effectExtent l="0" t="0" r="0" b="0"/>
            <wp:wrapNone/>
            <wp:docPr id="7" name="Picture 7" descr="Biển báo giao thông đường bộ - giahungv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Biển báo giao thông đường bộ - giahungvn.com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25DC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0DBE92E7" wp14:editId="63165FAA">
            <wp:simplePos x="0" y="0"/>
            <wp:positionH relativeFrom="margin">
              <wp:align>left</wp:align>
            </wp:positionH>
            <wp:positionV relativeFrom="paragraph">
              <wp:posOffset>33655</wp:posOffset>
            </wp:positionV>
            <wp:extent cx="1054100" cy="988695"/>
            <wp:effectExtent l="0" t="0" r="0" b="1905"/>
            <wp:wrapNone/>
            <wp:docPr id="8" name="Picture 8" descr="Biển báo giao thông là gì? Các loại biển báo giao thông cơ bản cần b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iển báo giao thông là gì? Các loại biển báo giao thông cơ bản cần biết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96" t="47179" r="34830" b="6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 xml:space="preserve">      Hình 5                              Hình 6                           Hình 7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                   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 xml:space="preserve">Hình 8                </w:t>
      </w:r>
    </w:p>
    <w:p w:rsidR="00656EC9" w:rsidRPr="001D25DC" w:rsidRDefault="00656EC9" w:rsidP="00656EC9">
      <w:pPr>
        <w:tabs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</w:pPr>
      <w:r w:rsidRPr="001D25DC">
        <w:rPr>
          <w:rFonts w:ascii="Times New Roman" w:eastAsia="Calibri" w:hAnsi="Times New Roman" w:cs="Times New Roman"/>
          <w:color w:val="000000"/>
          <w:sz w:val="26"/>
          <w:szCs w:val="26"/>
          <w:lang w:val="nb-NO"/>
        </w:rPr>
        <w:t xml:space="preserve">    </w:t>
      </w: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a/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Biể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báo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trục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>.          b</w:t>
      </w:r>
      <w:proofErr w:type="gramStart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/ 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Biển</w:t>
      </w:r>
      <w:proofErr w:type="spellEnd"/>
      <w:proofErr w:type="gram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báo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tâm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>.</w:t>
      </w:r>
      <w:r w:rsidRPr="001D25DC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1D25DC">
        <w:rPr>
          <w:rFonts w:ascii="Times New Roman" w:hAnsi="Times New Roman" w:cs="Times New Roman"/>
          <w:b/>
          <w:bCs/>
          <w:sz w:val="26"/>
          <w:szCs w:val="26"/>
        </w:rPr>
        <w:t xml:space="preserve"> 2.</w:t>
      </w:r>
      <w:r w:rsidRPr="001D25DC">
        <w:rPr>
          <w:rFonts w:ascii="Times New Roman" w:hAnsi="Times New Roman" w:cs="Times New Roman"/>
          <w:sz w:val="26"/>
          <w:szCs w:val="26"/>
        </w:rPr>
        <w:t xml:space="preserve">  Cho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vẽ</w:t>
      </w:r>
      <w:proofErr w:type="spellEnd"/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EF08574" wp14:editId="1C3CB239">
                <wp:simplePos x="0" y="0"/>
                <wp:positionH relativeFrom="column">
                  <wp:posOffset>108065</wp:posOffset>
                </wp:positionH>
                <wp:positionV relativeFrom="paragraph">
                  <wp:posOffset>171587</wp:posOffset>
                </wp:positionV>
                <wp:extent cx="1188231" cy="919290"/>
                <wp:effectExtent l="19050" t="0" r="12065" b="14605"/>
                <wp:wrapNone/>
                <wp:docPr id="245" name="Hexagon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8231" cy="919290"/>
                        </a:xfrm>
                        <a:prstGeom prst="hexagon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FF21D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45" o:spid="_x0000_s1026" type="#_x0000_t9" style="position:absolute;margin-left:8.5pt;margin-top:13.5pt;width:93.55pt;height:72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" adj="4178" fillcolor="window" strokecolor="windowText" strokeweight="1pt"/>
            </w:pict>
          </mc:Fallback>
        </mc:AlternateConten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eastAsia="Arial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8DEA94" wp14:editId="626D209B">
                <wp:simplePos x="0" y="0"/>
                <wp:positionH relativeFrom="column">
                  <wp:posOffset>4193014</wp:posOffset>
                </wp:positionH>
                <wp:positionV relativeFrom="paragraph">
                  <wp:posOffset>4296</wp:posOffset>
                </wp:positionV>
                <wp:extent cx="1881505" cy="852170"/>
                <wp:effectExtent l="19050" t="0" r="42545" b="24130"/>
                <wp:wrapNone/>
                <wp:docPr id="247" name="Flowchart: Data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1505" cy="852170"/>
                        </a:xfrm>
                        <a:prstGeom prst="flowChartInputOutpu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2883424"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Flowchart: Data 247" o:spid="_x0000_s1026" type="#_x0000_t111" style="position:absolute;margin-left:330.15pt;margin-top:.35pt;width:148.15pt;height:67.1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" fillcolor="window" strokecolor="windowText" strokeweight="1pt"/>
            </w:pict>
          </mc:Fallback>
        </mc:AlternateContent>
      </w:r>
      <w:r w:rsidRPr="001D25DC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F88C948" wp14:editId="0D9E8303">
                <wp:simplePos x="0" y="0"/>
                <wp:positionH relativeFrom="column">
                  <wp:posOffset>2416070</wp:posOffset>
                </wp:positionH>
                <wp:positionV relativeFrom="paragraph">
                  <wp:posOffset>74563</wp:posOffset>
                </wp:positionV>
                <wp:extent cx="1109993" cy="816603"/>
                <wp:effectExtent l="19050" t="0" r="33020" b="22225"/>
                <wp:wrapNone/>
                <wp:docPr id="246" name="Trapezoid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9993" cy="816603"/>
                        </a:xfrm>
                        <a:prstGeom prst="trapezoid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9524C" id="Trapezoid 246" o:spid="_x0000_s1026" style="position:absolute;margin-left:190.25pt;margin-top:5.85pt;width:87.4pt;height:64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09993,816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" path="m,816603l204151,,905842,r204151,816603l,816603xe" fillcolor="window" strokecolor="windowText" strokeweight="1pt">
                <v:stroke joinstyle="miter"/>
                <v:path arrowok="t" o:connecttype="custom" o:connectlocs="0,816603;204151,0;905842,0;1109993,816603;0,816603" o:connectangles="0,0,0,0,0"/>
              </v:shape>
            </w:pict>
          </mc:Fallback>
        </mc:AlternateConten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</w: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               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a                                     </w:t>
      </w:r>
      <w:r w:rsidRPr="001D25DC">
        <w:rPr>
          <w:rFonts w:ascii="Times New Roman" w:hAnsi="Times New Roman" w:cs="Times New Roman"/>
          <w:sz w:val="26"/>
          <w:szCs w:val="26"/>
        </w:rPr>
        <w:tab/>
        <w:t xml:space="preserve">    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b                                        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c</w: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:</w:t>
      </w:r>
    </w:p>
    <w:p w:rsidR="00656EC9" w:rsidRPr="001D25DC" w:rsidRDefault="00656EC9" w:rsidP="00656EC9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?</w:t>
      </w:r>
    </w:p>
    <w:p w:rsidR="00656EC9" w:rsidRPr="001D25DC" w:rsidRDefault="00656EC9" w:rsidP="00656EC9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?</w:t>
      </w:r>
    </w:p>
    <w:p w:rsidR="00656EC9" w:rsidRPr="001D25DC" w:rsidRDefault="00656EC9" w:rsidP="00656EC9">
      <w:pPr>
        <w:spacing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?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6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phẳng</w:t>
      </w:r>
      <w:proofErr w:type="spellEnd"/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0" locked="0" layoutInCell="1" allowOverlap="1" wp14:anchorId="37252B84" wp14:editId="28032AEA">
            <wp:simplePos x="0" y="0"/>
            <wp:positionH relativeFrom="column">
              <wp:posOffset>4033362</wp:posOffset>
            </wp:positionH>
            <wp:positionV relativeFrom="paragraph">
              <wp:posOffset>6350</wp:posOffset>
            </wp:positionV>
            <wp:extent cx="2310130" cy="145669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1D25DC">
        <w:rPr>
          <w:rFonts w:ascii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1D25DC">
        <w:rPr>
          <w:rFonts w:ascii="Times New Roman" w:hAnsi="Times New Roman" w:cs="Times New Roman"/>
          <w:b/>
          <w:bCs/>
          <w:sz w:val="26"/>
          <w:szCs w:val="26"/>
        </w:rPr>
        <w:t xml:space="preserve"> 1.</w:t>
      </w:r>
      <w:r w:rsidRPr="001D25DC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.</w:t>
      </w:r>
    </w:p>
    <w:p w:rsidR="00656EC9" w:rsidRPr="001D25DC" w:rsidRDefault="00656EC9" w:rsidP="00656EC9">
      <w:pPr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 xml:space="preserve">a/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ê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.</w:t>
      </w:r>
    </w:p>
    <w:p w:rsidR="00656EC9" w:rsidRPr="001D25DC" w:rsidRDefault="00656EC9" w:rsidP="00656EC9">
      <w:pPr>
        <w:spacing w:after="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sz w:val="26"/>
          <w:szCs w:val="26"/>
        </w:rPr>
        <w:t>b/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>?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</w:p>
    <w:p w:rsidR="00656EC9" w:rsidRPr="001D25DC" w:rsidRDefault="00656EC9" w:rsidP="00656EC9">
      <w:pPr>
        <w:spacing w:after="0" w:line="240" w:lineRule="auto"/>
        <w:rPr>
          <w:rFonts w:ascii="Times New Roman" w:eastAsia="DengXi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DengXian" w:hAnsi="Times New Roman" w:cs="Times New Roman"/>
          <w:b/>
          <w:sz w:val="26"/>
          <w:szCs w:val="26"/>
        </w:rPr>
        <w:t>Bài</w:t>
      </w:r>
      <w:proofErr w:type="spellEnd"/>
      <w:r w:rsidRPr="001D25DC">
        <w:rPr>
          <w:rFonts w:ascii="Times New Roman" w:eastAsia="DengXian" w:hAnsi="Times New Roman" w:cs="Times New Roman"/>
          <w:b/>
          <w:sz w:val="26"/>
          <w:szCs w:val="26"/>
        </w:rPr>
        <w:t xml:space="preserve"> 2</w:t>
      </w:r>
    </w:p>
    <w:p w:rsidR="00656EC9" w:rsidRPr="001D25DC" w:rsidRDefault="00656EC9" w:rsidP="00656EC9">
      <w:pPr>
        <w:spacing w:after="0" w:line="240" w:lineRule="auto"/>
        <w:rPr>
          <w:rFonts w:ascii="Times New Roman" w:eastAsia="DengXi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ê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i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Ox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vẽ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2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M, N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sa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h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DengXian" w:hAnsi="Cambria Math" w:cs="Times New Roman"/>
            <w:sz w:val="26"/>
            <w:szCs w:val="26"/>
          </w:rPr>
          <m:t>OM=3cm, ON=6cm.</m:t>
        </m:r>
      </m:oMath>
    </w:p>
    <w:p w:rsidR="00656EC9" w:rsidRPr="001D25DC" w:rsidRDefault="00656EC9" w:rsidP="00656EC9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o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3 </w:t>
      </w:r>
      <w:proofErr w:type="spellStart"/>
      <w:proofErr w:type="gram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 O</w:t>
      </w:r>
      <w:proofErr w:type="gram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, M, N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hì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nằ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giữ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2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ò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lại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?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Vì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sa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>?</w:t>
      </w:r>
    </w:p>
    <w:p w:rsidR="00656EC9" w:rsidRPr="001D25DC" w:rsidRDefault="00656EC9" w:rsidP="00656EC9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hứ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ỏ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M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là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u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ủ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oạ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hẳ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ON</w:t>
      </w:r>
    </w:p>
    <w:p w:rsidR="00656EC9" w:rsidRPr="001D25DC" w:rsidRDefault="00656EC9" w:rsidP="00656EC9">
      <w:p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DengXian" w:hAnsi="Times New Roman" w:cs="Times New Roman"/>
          <w:b/>
          <w:sz w:val="26"/>
          <w:szCs w:val="26"/>
        </w:rPr>
        <w:t>Bài</w:t>
      </w:r>
      <w:proofErr w:type="spellEnd"/>
      <w:r w:rsidRPr="001D25DC">
        <w:rPr>
          <w:rFonts w:ascii="Times New Roman" w:eastAsia="DengXian" w:hAnsi="Times New Roman" w:cs="Times New Roman"/>
          <w:b/>
          <w:sz w:val="26"/>
          <w:szCs w:val="26"/>
        </w:rPr>
        <w:t xml:space="preserve"> 3:</w:t>
      </w:r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ê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i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Ay,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lấy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2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B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và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C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sa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h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AB = 3 cm, AC = 8 cm.</w:t>
      </w:r>
    </w:p>
    <w:p w:rsidR="00656EC9" w:rsidRPr="001D25DC" w:rsidRDefault="00656EC9" w:rsidP="00656EC9">
      <w:p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a/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o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b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A, B, C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nào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nằ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giữ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hai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ò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lại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>?</w:t>
      </w:r>
    </w:p>
    <w:p w:rsidR="00656EC9" w:rsidRPr="001D25DC" w:rsidRDefault="00656EC9" w:rsidP="00656EC9">
      <w:p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r w:rsidRPr="001D25DC">
        <w:rPr>
          <w:rFonts w:ascii="Times New Roman" w:eastAsia="DengXian" w:hAnsi="Times New Roman" w:cs="Times New Roman"/>
          <w:sz w:val="26"/>
          <w:szCs w:val="26"/>
        </w:rPr>
        <w:lastRenderedPageBreak/>
        <w:t>b</w:t>
      </w:r>
      <w:proofErr w:type="gramStart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/ 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ính</w:t>
      </w:r>
      <w:proofErr w:type="spellEnd"/>
      <w:proofErr w:type="gram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ộ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dài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oạn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hẳ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BC?</w:t>
      </w:r>
    </w:p>
    <w:p w:rsidR="00656EC9" w:rsidRPr="001D25DC" w:rsidRDefault="00656EC9" w:rsidP="00656EC9">
      <w:pPr>
        <w:spacing w:after="0" w:line="240" w:lineRule="auto"/>
        <w:contextualSpacing/>
        <w:rPr>
          <w:rFonts w:ascii="Times New Roman" w:eastAsia="DengXian" w:hAnsi="Times New Roman" w:cs="Times New Roman"/>
          <w:sz w:val="26"/>
          <w:szCs w:val="26"/>
        </w:rPr>
      </w:pPr>
      <w:r w:rsidRPr="001D25DC">
        <w:rPr>
          <w:rFonts w:ascii="Times New Roman" w:eastAsia="DengXian" w:hAnsi="Times New Roman" w:cs="Times New Roman"/>
          <w:sz w:val="26"/>
          <w:szCs w:val="26"/>
        </w:rPr>
        <w:t>c</w:t>
      </w:r>
      <w:proofErr w:type="gramStart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/ 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Gọi</w:t>
      </w:r>
      <w:proofErr w:type="spellEnd"/>
      <w:proofErr w:type="gram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M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là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rung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điểm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của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BC.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Tính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BM </w:t>
      </w:r>
      <w:proofErr w:type="spellStart"/>
      <w:r w:rsidRPr="001D25DC">
        <w:rPr>
          <w:rFonts w:ascii="Times New Roman" w:eastAsia="DengXian" w:hAnsi="Times New Roman" w:cs="Times New Roman"/>
          <w:sz w:val="26"/>
          <w:szCs w:val="26"/>
        </w:rPr>
        <w:t>và</w:t>
      </w:r>
      <w:proofErr w:type="spellEnd"/>
      <w:r w:rsidRPr="001D25DC">
        <w:rPr>
          <w:rFonts w:ascii="Times New Roman" w:eastAsia="DengXian" w:hAnsi="Times New Roman" w:cs="Times New Roman"/>
          <w:sz w:val="26"/>
          <w:szCs w:val="26"/>
        </w:rPr>
        <w:t xml:space="preserve"> AM.</w:t>
      </w:r>
    </w:p>
    <w:p w:rsidR="00656EC9" w:rsidRPr="001D25DC" w:rsidRDefault="00656EC9">
      <w:pPr>
        <w:rPr>
          <w:rFonts w:ascii="Times New Roman" w:hAnsi="Times New Roman" w:cs="Times New Roman"/>
          <w:sz w:val="26"/>
          <w:szCs w:val="26"/>
        </w:rPr>
      </w:pPr>
      <w:r w:rsidRPr="001D25DC">
        <w:rPr>
          <w:rFonts w:ascii="Times New Roman" w:hAnsi="Times New Roman" w:cs="Times New Roman"/>
          <w:b/>
          <w:sz w:val="26"/>
          <w:szCs w:val="26"/>
        </w:rPr>
        <w:t>DẠNG 7:</w:t>
      </w:r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 w:rsidRPr="001D25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hAnsi="Times New Roman" w:cs="Times New Roman"/>
          <w:sz w:val="26"/>
          <w:szCs w:val="26"/>
        </w:rPr>
        <w:t>kê</w:t>
      </w:r>
      <w:proofErr w:type="spellEnd"/>
    </w:p>
    <w:p w:rsidR="00656EC9" w:rsidRPr="001D25DC" w:rsidRDefault="00656EC9" w:rsidP="00656EC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proofErr w:type="spellStart"/>
      <w:r w:rsidRPr="001D25DC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1D25DC">
        <w:rPr>
          <w:rFonts w:ascii="Times New Roman" w:eastAsia="Calibri" w:hAnsi="Times New Roman" w:cs="Times New Roman"/>
          <w:b/>
          <w:sz w:val="26"/>
          <w:szCs w:val="26"/>
        </w:rPr>
        <w:t xml:space="preserve"> 1:</w:t>
      </w:r>
      <w:r w:rsidRPr="001D25D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gramStart"/>
      <w:r w:rsidRPr="001D25DC">
        <w:rPr>
          <w:rFonts w:ascii="Times New Roman" w:eastAsia="Calibri" w:hAnsi="Times New Roman" w:cs="Times New Roman"/>
          <w:sz w:val="26"/>
          <w:szCs w:val="26"/>
          <w:lang w:val="vi-VN"/>
        </w:rPr>
        <w:t>An</w:t>
      </w:r>
      <w:proofErr w:type="gramEnd"/>
      <w:r w:rsidRPr="001D25D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eo một con xúc xắc 100 lần và ghi lại số chấm xuất hiện ở mỗi lần gieo được kết qủa như sau:</w:t>
      </w:r>
    </w:p>
    <w:tbl>
      <w:tblPr>
        <w:tblW w:w="6870" w:type="dxa"/>
        <w:jc w:val="center"/>
        <w:tblCellMar>
          <w:top w:w="99" w:type="dxa"/>
          <w:left w:w="161" w:type="dxa"/>
          <w:right w:w="190" w:type="dxa"/>
        </w:tblCellMar>
        <w:tblLook w:val="04A0" w:firstRow="1" w:lastRow="0" w:firstColumn="1" w:lastColumn="0" w:noHBand="0" w:noVBand="1"/>
      </w:tblPr>
      <w:tblGrid>
        <w:gridCol w:w="2794"/>
        <w:gridCol w:w="682"/>
        <w:gridCol w:w="682"/>
        <w:gridCol w:w="677"/>
        <w:gridCol w:w="684"/>
        <w:gridCol w:w="682"/>
        <w:gridCol w:w="669"/>
      </w:tblGrid>
      <w:tr w:rsidR="00656EC9" w:rsidRPr="001D25DC" w:rsidTr="00730778">
        <w:trPr>
          <w:trHeight w:val="653"/>
          <w:jc w:val="center"/>
        </w:trPr>
        <w:tc>
          <w:tcPr>
            <w:tcW w:w="27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hấm</w:t>
            </w:r>
            <w:proofErr w:type="spellEnd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xuất</w:t>
            </w:r>
            <w:proofErr w:type="spellEnd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iện</w:t>
            </w:r>
            <w:proofErr w:type="spellEnd"/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</w:tr>
      <w:tr w:rsidR="00656EC9" w:rsidRPr="001D25DC" w:rsidTr="00730778">
        <w:trPr>
          <w:trHeight w:val="526"/>
          <w:jc w:val="center"/>
        </w:trPr>
        <w:tc>
          <w:tcPr>
            <w:tcW w:w="27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D25D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ần</w:t>
            </w:r>
            <w:proofErr w:type="spellEnd"/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6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68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6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:rsidR="00656EC9" w:rsidRPr="001D25DC" w:rsidRDefault="00656EC9" w:rsidP="00730778">
            <w:pPr>
              <w:tabs>
                <w:tab w:val="left" w:pos="130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D25DC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</w:tr>
    </w:tbl>
    <w:p w:rsidR="00656EC9" w:rsidRPr="001D25DC" w:rsidRDefault="00656EC9" w:rsidP="00656EC9">
      <w:pPr>
        <w:tabs>
          <w:tab w:val="left" w:pos="1305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xác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suất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sự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kiệ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>:</w:t>
      </w:r>
    </w:p>
    <w:p w:rsidR="00656EC9" w:rsidRPr="001D25DC" w:rsidRDefault="00656EC9" w:rsidP="00656EC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a)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2;</w:t>
      </w:r>
    </w:p>
    <w:p w:rsidR="00656EC9" w:rsidRPr="001D25DC" w:rsidRDefault="00656EC9" w:rsidP="00656EC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b)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lớ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Calibri" w:hAnsi="Times New Roman" w:cs="Times New Roman"/>
          <w:sz w:val="26"/>
          <w:szCs w:val="26"/>
        </w:rPr>
        <w:t>hơn</w:t>
      </w:r>
      <w:proofErr w:type="spellEnd"/>
      <w:r w:rsidRPr="001D25DC">
        <w:rPr>
          <w:rFonts w:ascii="Times New Roman" w:eastAsia="Calibri" w:hAnsi="Times New Roman" w:cs="Times New Roman"/>
          <w:sz w:val="26"/>
          <w:szCs w:val="26"/>
        </w:rPr>
        <w:t xml:space="preserve"> 3.</w:t>
      </w:r>
    </w:p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1D25DC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Bài 2:</w:t>
      </w:r>
      <w:r w:rsidRPr="001D25DC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a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ỏ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kíc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hướ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giố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nha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ấ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ngẫ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nhiê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em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rồ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rả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.</w:t>
      </w:r>
      <w:proofErr w:type="gram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ặp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oạ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ộng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0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tbl>
      <w:tblPr>
        <w:tblW w:w="477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90"/>
        <w:gridCol w:w="1440"/>
        <w:gridCol w:w="1440"/>
      </w:tblGrid>
      <w:tr w:rsidR="00656EC9" w:rsidRPr="001D25DC" w:rsidTr="00730778">
        <w:trPr>
          <w:tblCellSpacing w:w="0" w:type="dxa"/>
        </w:trPr>
        <w:tc>
          <w:tcPr>
            <w:tcW w:w="18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1D25D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oại</w:t>
            </w:r>
            <w:proofErr w:type="spellEnd"/>
            <w:r w:rsidRPr="001D25D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bi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i </w:t>
            </w:r>
            <w:proofErr w:type="spellStart"/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xanh</w:t>
            </w:r>
            <w:proofErr w:type="spellEnd"/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i </w:t>
            </w:r>
            <w:proofErr w:type="spellStart"/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ỏ</w:t>
            </w:r>
            <w:proofErr w:type="spellEnd"/>
          </w:p>
        </w:tc>
      </w:tr>
      <w:tr w:rsidR="00656EC9" w:rsidRPr="001D25DC" w:rsidTr="00730778">
        <w:trPr>
          <w:tblCellSpacing w:w="0" w:type="dxa"/>
        </w:trPr>
        <w:tc>
          <w:tcPr>
            <w:tcW w:w="18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1D25D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ố</w:t>
            </w:r>
            <w:proofErr w:type="spellEnd"/>
            <w:r w:rsidRPr="001D25D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D25D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ần</w:t>
            </w:r>
            <w:proofErr w:type="spellEnd"/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56EC9" w:rsidRPr="001D25DC" w:rsidRDefault="00656EC9" w:rsidP="0073077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D25D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</w:tbl>
    <w:p w:rsidR="00656EC9" w:rsidRPr="001D25DC" w:rsidRDefault="00656EC9" w:rsidP="00656EC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a)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uất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sự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kiệ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“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lấy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viên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 </w:t>
      </w:r>
      <w:proofErr w:type="spellStart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xanh</w:t>
      </w:r>
      <w:proofErr w:type="spellEnd"/>
      <w:r w:rsidRPr="001D25DC">
        <w:rPr>
          <w:rFonts w:ascii="Times New Roman" w:eastAsia="Times New Roman" w:hAnsi="Times New Roman" w:cs="Times New Roman"/>
          <w:color w:val="000000"/>
          <w:sz w:val="26"/>
          <w:szCs w:val="26"/>
        </w:rPr>
        <w:t>”.</w:t>
      </w:r>
    </w:p>
    <w:p w:rsidR="00656EC9" w:rsidRPr="00491DFD" w:rsidRDefault="00656EC9" w:rsidP="00491DFD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Em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hãy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dự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đoán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xem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loại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nhiều</w:t>
      </w:r>
      <w:proofErr w:type="spellEnd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="00491DFD" w:rsidRPr="00491DF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491DFD" w:rsidRPr="00491DFD" w:rsidRDefault="00491DFD" w:rsidP="00491DFD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HẾT</w:t>
      </w:r>
      <w:bookmarkStart w:id="0" w:name="_GoBack"/>
      <w:bookmarkEnd w:id="0"/>
    </w:p>
    <w:sectPr w:rsidR="00491DFD" w:rsidRPr="00491DFD" w:rsidSect="00656EC9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5B85BAC"/>
    <w:multiLevelType w:val="singleLevel"/>
    <w:tmpl w:val="95B85BAC"/>
    <w:lvl w:ilvl="0">
      <w:start w:val="1"/>
      <w:numFmt w:val="lowerLetter"/>
      <w:suff w:val="space"/>
      <w:lvlText w:val="%1)"/>
      <w:lvlJc w:val="left"/>
      <w:pPr>
        <w:ind w:left="350" w:firstLine="0"/>
      </w:pPr>
    </w:lvl>
  </w:abstractNum>
  <w:abstractNum w:abstractNumId="1" w15:restartNumberingAfterBreak="0">
    <w:nsid w:val="12492034"/>
    <w:multiLevelType w:val="hybridMultilevel"/>
    <w:tmpl w:val="F1F62E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EE40EE"/>
    <w:multiLevelType w:val="hybridMultilevel"/>
    <w:tmpl w:val="13E80AEC"/>
    <w:lvl w:ilvl="0" w:tplc="40B02C7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3242B"/>
    <w:multiLevelType w:val="hybridMultilevel"/>
    <w:tmpl w:val="3C6078EC"/>
    <w:lvl w:ilvl="0" w:tplc="5ECE87A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B1641C"/>
    <w:multiLevelType w:val="hybridMultilevel"/>
    <w:tmpl w:val="87403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133BFA"/>
    <w:multiLevelType w:val="hybridMultilevel"/>
    <w:tmpl w:val="D968EDD8"/>
    <w:lvl w:ilvl="0" w:tplc="72F45922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E476DC"/>
    <w:multiLevelType w:val="hybridMultilevel"/>
    <w:tmpl w:val="A6963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C110E8"/>
    <w:multiLevelType w:val="hybridMultilevel"/>
    <w:tmpl w:val="0818E464"/>
    <w:lvl w:ilvl="0" w:tplc="4106D21C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1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6EC9"/>
    <w:rsid w:val="00051FE9"/>
    <w:rsid w:val="001D25DC"/>
    <w:rsid w:val="002F3026"/>
    <w:rsid w:val="00491DFD"/>
    <w:rsid w:val="004F091E"/>
    <w:rsid w:val="00522F64"/>
    <w:rsid w:val="00656EC9"/>
    <w:rsid w:val="00827E03"/>
    <w:rsid w:val="00A368A0"/>
    <w:rsid w:val="00D4188A"/>
    <w:rsid w:val="00D823F5"/>
    <w:rsid w:val="00FD48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6655E30"/>
  <w15:chartTrackingRefBased/>
  <w15:docId w15:val="{D659FAC7-D5C6-4B6D-B951-36150F685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1D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2</Words>
  <Characters>360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HP</cp:lastModifiedBy>
  <cp:revision>3</cp:revision>
  <dcterms:created xsi:type="dcterms:W3CDTF">2023-04-10T09:58:00Z</dcterms:created>
  <dcterms:modified xsi:type="dcterms:W3CDTF">2023-04-10T10:00:00Z</dcterms:modified>
</cp:coreProperties>
</file>